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873D5" w14:textId="77777777" w:rsidR="0083159E" w:rsidRPr="00EA428D" w:rsidRDefault="00366174" w:rsidP="00EA428D">
      <w:pPr>
        <w:pStyle w:val="Heading1"/>
      </w:pPr>
      <w:r w:rsidRPr="00EA428D">
        <w:t>Determine if the Relation is a Function</w:t>
      </w:r>
    </w:p>
    <w:p w14:paraId="6168B7C7" w14:textId="02318823" w:rsidR="003310A6" w:rsidRPr="0012733F" w:rsidRDefault="00E4708C" w:rsidP="00F33C98">
      <w:pPr>
        <w:spacing w:after="0" w:line="240" w:lineRule="auto"/>
        <w:rPr>
          <w:rFonts w:eastAsiaTheme="minorEastAsia"/>
        </w:rPr>
      </w:pPr>
      <m:oMath>
        <m:r>
          <m:rPr>
            <m:nor/>
          </m:rPr>
          <w:rPr>
            <w:rFonts w:ascii="Cambria Math" w:eastAsiaTheme="minorEastAsia" w:hAnsi="Cambria Math"/>
          </w:rPr>
          <m:t xml:space="preserve">a)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36</m:t>
        </m:r>
      </m:oMath>
      <w:r w:rsidR="0012733F">
        <w:rPr>
          <w:rFonts w:eastAsiaTheme="minorEastAsia"/>
        </w:rPr>
        <w:tab/>
      </w:r>
      <w:r w:rsidR="0012733F">
        <w:rPr>
          <w:rFonts w:eastAsiaTheme="minorEastAsia"/>
        </w:rPr>
        <w:tab/>
      </w:r>
      <w:r w:rsidR="0012733F">
        <w:rPr>
          <w:rFonts w:eastAsiaTheme="minorEastAsia"/>
        </w:rPr>
        <w:tab/>
      </w:r>
      <m:oMath>
        <m:r>
          <m:rPr>
            <m:nor/>
          </m:rPr>
          <w:rPr>
            <w:rFonts w:ascii="Cambria Math" w:eastAsiaTheme="minorEastAsia" w:hAnsi="Cambria Math"/>
          </w:rPr>
          <m:t xml:space="preserve">b) </m:t>
        </m:r>
        <m:r>
          <w:rPr>
            <w:rFonts w:ascii="Cambria Math" w:eastAsiaTheme="minorEastAsia" w:hAnsi="Cambria Math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,1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,2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,3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9,4</m:t>
            </m:r>
          </m:e>
        </m:d>
        <m:r>
          <w:rPr>
            <w:rFonts w:ascii="Cambria Math" w:eastAsiaTheme="minorEastAsia" w:hAnsi="Cambria Math"/>
          </w:rPr>
          <m:t>}</m:t>
        </m:r>
      </m:oMath>
    </w:p>
    <w:p w14:paraId="74CE5B36" w14:textId="77777777" w:rsidR="00EA428D" w:rsidRDefault="00EA428D" w:rsidP="00F33C98">
      <w:pPr>
        <w:spacing w:after="0" w:line="240" w:lineRule="auto"/>
        <w:rPr>
          <w:rFonts w:eastAsiaTheme="minorEastAsia"/>
        </w:rPr>
      </w:pPr>
    </w:p>
    <w:p w14:paraId="7BAC4C41" w14:textId="36E7166F" w:rsidR="00EA428D" w:rsidRPr="00253102" w:rsidRDefault="00EA428D" w:rsidP="00F33C98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c)</w:t>
      </w:r>
    </w:p>
    <w:p w14:paraId="0890AB50" w14:textId="41A6F6C5" w:rsidR="00EA428D" w:rsidRPr="00EA428D" w:rsidRDefault="00253102" w:rsidP="00374BA4">
      <w:pPr>
        <w:spacing w:after="0" w:line="360" w:lineRule="auto"/>
        <w:rPr>
          <w:rFonts w:eastAsiaTheme="minorEastAsia"/>
        </w:rPr>
      </w:pPr>
      <w:r w:rsidRPr="00FC7FED">
        <w:rPr>
          <w:noProof/>
        </w:rPr>
        <w:drawing>
          <wp:inline distT="0" distB="0" distL="0" distR="0" wp14:anchorId="48C16C34" wp14:editId="340EFF69">
            <wp:extent cx="5568287" cy="1047750"/>
            <wp:effectExtent l="0" t="0" r="0" b="0"/>
            <wp:docPr id="15" name="Picture 15" descr="This is a graph of three equations, please ask an interpreter for more detail as detail here reveals the answer" title="Graphs of Three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b="8731"/>
                    <a:stretch/>
                  </pic:blipFill>
                  <pic:spPr bwMode="auto">
                    <a:xfrm>
                      <a:off x="0" y="0"/>
                      <a:ext cx="5614446" cy="1056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7DFD3B" w14:textId="2B8E2E3D" w:rsidR="00A02B95" w:rsidRPr="008C5316" w:rsidRDefault="008C5316" w:rsidP="00EA428D">
      <w:pPr>
        <w:pStyle w:val="Heading1"/>
        <w:rPr>
          <w:rFonts w:eastAsiaTheme="minorEastAsia"/>
        </w:rPr>
      </w:pPr>
      <w:r w:rsidRPr="008C5316">
        <w:rPr>
          <w:rFonts w:eastAsiaTheme="minorEastAsia"/>
        </w:rPr>
        <w:t>Interpret a Function in Context</w:t>
      </w:r>
    </w:p>
    <w:p w14:paraId="10687C74" w14:textId="45B7C2C1" w:rsidR="008C5316" w:rsidRPr="00FC7FED" w:rsidRDefault="00822687" w:rsidP="00374BA4">
      <w:pPr>
        <w:spacing w:after="0" w:line="240" w:lineRule="auto"/>
        <w:rPr>
          <w:rFonts w:eastAsiaTheme="minorEastAsia"/>
        </w:rPr>
      </w:pPr>
      <w:r w:rsidRPr="00FC7FED">
        <w:t xml:space="preserve">The </w:t>
      </w:r>
      <w:r>
        <w:t>table</w:t>
      </w:r>
      <w:r w:rsidRPr="00FC7FED">
        <w:t xml:space="preserve"> shows the chances (as a percent) of an adult surviving to various ages after reaching 60 years old in a particular country.  One model that fits </w:t>
      </w:r>
      <w:r w:rsidR="00E64173">
        <w:t>the</w:t>
      </w:r>
      <w:r w:rsidRPr="00FC7FED">
        <w:t xml:space="preserve"> data is the functio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.9x+287</m:t>
        </m:r>
      </m:oMath>
    </w:p>
    <w:tbl>
      <w:tblPr>
        <w:tblStyle w:val="TableGrid"/>
        <w:tblW w:w="9378" w:type="dxa"/>
        <w:tblLook w:val="04A0" w:firstRow="1" w:lastRow="0" w:firstColumn="1" w:lastColumn="0" w:noHBand="0" w:noVBand="1"/>
        <w:tblCaption w:val="Data "/>
        <w:tblDescription w:val="This is the data for the scenario described above"/>
      </w:tblPr>
      <w:tblGrid>
        <w:gridCol w:w="1875"/>
        <w:gridCol w:w="1875"/>
        <w:gridCol w:w="1876"/>
        <w:gridCol w:w="1876"/>
        <w:gridCol w:w="1876"/>
      </w:tblGrid>
      <w:tr w:rsidR="00277130" w14:paraId="340B0F64" w14:textId="77777777" w:rsidTr="00277130">
        <w:trPr>
          <w:trHeight w:val="149"/>
          <w:tblHeader/>
        </w:trPr>
        <w:tc>
          <w:tcPr>
            <w:tcW w:w="1875" w:type="dxa"/>
          </w:tcPr>
          <w:p w14:paraId="137B3494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Age</w:t>
            </w:r>
          </w:p>
        </w:tc>
        <w:tc>
          <w:tcPr>
            <w:tcW w:w="1875" w:type="dxa"/>
          </w:tcPr>
          <w:p w14:paraId="789CBB59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70</w:t>
            </w:r>
          </w:p>
        </w:tc>
        <w:tc>
          <w:tcPr>
            <w:tcW w:w="1876" w:type="dxa"/>
          </w:tcPr>
          <w:p w14:paraId="2FCC3E45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80</w:t>
            </w:r>
          </w:p>
        </w:tc>
        <w:tc>
          <w:tcPr>
            <w:tcW w:w="1876" w:type="dxa"/>
          </w:tcPr>
          <w:p w14:paraId="497D9723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90</w:t>
            </w:r>
          </w:p>
        </w:tc>
        <w:tc>
          <w:tcPr>
            <w:tcW w:w="1876" w:type="dxa"/>
          </w:tcPr>
          <w:p w14:paraId="721BEAC9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100</w:t>
            </w:r>
          </w:p>
        </w:tc>
      </w:tr>
      <w:tr w:rsidR="00277130" w14:paraId="55A5F4B3" w14:textId="77777777" w:rsidTr="00277130">
        <w:trPr>
          <w:trHeight w:val="298"/>
        </w:trPr>
        <w:tc>
          <w:tcPr>
            <w:tcW w:w="1875" w:type="dxa"/>
          </w:tcPr>
          <w:p w14:paraId="275A383C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Chance of Survival</w:t>
            </w:r>
          </w:p>
        </w:tc>
        <w:tc>
          <w:tcPr>
            <w:tcW w:w="1875" w:type="dxa"/>
          </w:tcPr>
          <w:p w14:paraId="4B2C2585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85</w:t>
            </w:r>
          </w:p>
        </w:tc>
        <w:tc>
          <w:tcPr>
            <w:tcW w:w="1876" w:type="dxa"/>
          </w:tcPr>
          <w:p w14:paraId="77A84358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58</w:t>
            </w:r>
          </w:p>
        </w:tc>
        <w:tc>
          <w:tcPr>
            <w:tcW w:w="1876" w:type="dxa"/>
          </w:tcPr>
          <w:p w14:paraId="0D2C739E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24</w:t>
            </w:r>
          </w:p>
        </w:tc>
        <w:tc>
          <w:tcPr>
            <w:tcW w:w="1876" w:type="dxa"/>
          </w:tcPr>
          <w:p w14:paraId="7D5C368F" w14:textId="77777777" w:rsidR="00277130" w:rsidRDefault="00277130" w:rsidP="00374BA4">
            <w:pPr>
              <w:rPr>
                <w:rFonts w:cstheme="minorHAnsi"/>
              </w:rPr>
            </w:pPr>
            <w:r>
              <w:rPr>
                <w:rFonts w:cstheme="minorHAnsi"/>
              </w:rPr>
              <w:t>2.7</w:t>
            </w:r>
          </w:p>
        </w:tc>
      </w:tr>
    </w:tbl>
    <w:p w14:paraId="5AA94E78" w14:textId="4A8F3152" w:rsidR="00366174" w:rsidRDefault="00277130" w:rsidP="00374BA4">
      <w:pPr>
        <w:spacing w:after="0" w:line="240" w:lineRule="auto"/>
        <w:rPr>
          <w:rFonts w:eastAsiaTheme="minorEastAsia"/>
        </w:rPr>
      </w:pPr>
      <w:r>
        <w:t xml:space="preserve">What do the variables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(x)</m:t>
        </m:r>
      </m:oMath>
      <w:r>
        <w:rPr>
          <w:rFonts w:eastAsiaTheme="minorEastAsia"/>
        </w:rPr>
        <w:t xml:space="preserve"> represent?  Use the model to evaluate </w:t>
      </w:r>
      <m:oMath>
        <m:r>
          <w:rPr>
            <w:rFonts w:ascii="Cambria Math" w:eastAsiaTheme="minorEastAsia" w:hAnsi="Cambria Math"/>
          </w:rPr>
          <m:t>g(80)</m:t>
        </m:r>
      </m:oMath>
      <w:r w:rsidR="00777BAC">
        <w:rPr>
          <w:rFonts w:eastAsiaTheme="minorEastAsia"/>
        </w:rPr>
        <w:t xml:space="preserve"> and interpret its meaning</w:t>
      </w:r>
      <w:r w:rsidR="00024C77">
        <w:rPr>
          <w:rFonts w:eastAsiaTheme="minorEastAsia"/>
        </w:rPr>
        <w:t xml:space="preserve"> in a sentence</w:t>
      </w:r>
      <w:r w:rsidR="00777BAC">
        <w:rPr>
          <w:rFonts w:eastAsiaTheme="minorEastAsia"/>
        </w:rPr>
        <w:t>. How does it compare to the actual value from the data set?</w:t>
      </w:r>
    </w:p>
    <w:p w14:paraId="3505252A" w14:textId="77777777" w:rsidR="00F33C98" w:rsidRDefault="00F33C98" w:rsidP="00374BA4">
      <w:pPr>
        <w:spacing w:after="0" w:line="240" w:lineRule="auto"/>
        <w:rPr>
          <w:rFonts w:eastAsiaTheme="minorEastAsia"/>
        </w:rPr>
      </w:pPr>
    </w:p>
    <w:p w14:paraId="74F0D667" w14:textId="77777777" w:rsidR="00EA428D" w:rsidRDefault="00EA428D" w:rsidP="00374BA4">
      <w:pPr>
        <w:spacing w:after="0" w:line="240" w:lineRule="auto"/>
        <w:rPr>
          <w:rFonts w:eastAsiaTheme="minorEastAsia"/>
        </w:rPr>
      </w:pPr>
    </w:p>
    <w:p w14:paraId="73799BFE" w14:textId="77777777" w:rsidR="00EA428D" w:rsidRDefault="00EA428D" w:rsidP="00374BA4">
      <w:pPr>
        <w:spacing w:after="0" w:line="240" w:lineRule="auto"/>
        <w:rPr>
          <w:rFonts w:eastAsiaTheme="minorEastAsia"/>
        </w:rPr>
      </w:pPr>
    </w:p>
    <w:p w14:paraId="2C342A76" w14:textId="6361976B" w:rsidR="00777BAC" w:rsidRDefault="003310A6" w:rsidP="00EA428D">
      <w:pPr>
        <w:pStyle w:val="Heading1"/>
      </w:pPr>
      <w:r>
        <w:t xml:space="preserve">Find the Domain/Range, </w:t>
      </w:r>
      <w:r w:rsidR="006A5CA4" w:rsidRPr="006A5CA4">
        <w:t>Intercepts</w:t>
      </w:r>
      <w:r>
        <w:t xml:space="preserve">, and Interval(s) Where </w:t>
      </w:r>
      <w:r w:rsidR="006A5CA4">
        <w:t>the Function</w:t>
      </w:r>
      <w:r>
        <w:t xml:space="preserve"> Increases/Decreases</w:t>
      </w:r>
      <w:r w:rsidR="006039E6">
        <w:t xml:space="preserve">, </w:t>
      </w:r>
      <w:r w:rsidR="00EA428D">
        <w:t xml:space="preserve">and </w:t>
      </w:r>
      <w:r w:rsidR="006039E6">
        <w:t>Extrema</w:t>
      </w:r>
      <w:r w:rsidR="008839C0">
        <w:t xml:space="preserve">.  </w:t>
      </w:r>
    </w:p>
    <w:p w14:paraId="1E24C6E3" w14:textId="52EB18F6" w:rsidR="00EA428D" w:rsidRDefault="00BA79C6" w:rsidP="00374BA4">
      <w:pPr>
        <w:spacing w:after="0" w:line="360" w:lineRule="auto"/>
        <w:rPr>
          <w:u w:val="single"/>
        </w:rPr>
      </w:pPr>
      <w:r w:rsidRPr="00FC7FED">
        <w:rPr>
          <w:noProof/>
        </w:rPr>
        <w:drawing>
          <wp:inline distT="0" distB="0" distL="0" distR="0" wp14:anchorId="05185AE6" wp14:editId="1B4C32C7">
            <wp:extent cx="3129465" cy="2152650"/>
            <wp:effectExtent l="0" t="0" r="0" b="0"/>
            <wp:docPr id="19" name="Picture 19" descr="This is a graph of a function, please ask an interpreter for more detailed information as it will reveal the answer described here." title="Graph of a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68150" cy="217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D7314" w14:textId="6171AC7F" w:rsidR="008839C0" w:rsidRPr="005B5AA6" w:rsidRDefault="008839C0" w:rsidP="00374BA4">
      <w:pPr>
        <w:spacing w:after="0" w:line="360" w:lineRule="auto"/>
      </w:pPr>
      <w:r w:rsidRPr="005B5AA6">
        <w:t xml:space="preserve">Is the graph symmetrical across the x-axis, y-axis, </w:t>
      </w:r>
      <w:r w:rsidR="005B5AA6" w:rsidRPr="005B5AA6">
        <w:t>or origin?</w:t>
      </w:r>
    </w:p>
    <w:p w14:paraId="47138302" w14:textId="3327B990" w:rsidR="00EA428D" w:rsidRDefault="005B5AA6" w:rsidP="00374BA4">
      <w:pPr>
        <w:spacing w:after="0" w:line="360" w:lineRule="auto"/>
      </w:pPr>
      <w:r w:rsidRPr="005B5AA6">
        <w:t>Is the function even, odd, or neither?</w:t>
      </w:r>
    </w:p>
    <w:p w14:paraId="7F78A496" w14:textId="77777777" w:rsidR="008050F2" w:rsidRPr="005B5AA6" w:rsidRDefault="008050F2" w:rsidP="00374BA4">
      <w:pPr>
        <w:spacing w:after="0" w:line="360" w:lineRule="auto"/>
      </w:pPr>
    </w:p>
    <w:p w14:paraId="08193974" w14:textId="1FEED37C" w:rsidR="00BE06CF" w:rsidRDefault="006039E6" w:rsidP="00EA428D">
      <w:pPr>
        <w:pStyle w:val="Heading1"/>
      </w:pPr>
      <w:r>
        <w:t>Write a linear equation</w:t>
      </w:r>
    </w:p>
    <w:p w14:paraId="4FB89702" w14:textId="60F60A84" w:rsidR="00EA428D" w:rsidRPr="00722AAD" w:rsidRDefault="003310A6" w:rsidP="00722AAD">
      <w:pPr>
        <w:spacing w:after="0" w:line="240" w:lineRule="auto"/>
        <w:rPr>
          <w:i/>
          <w:iCs/>
        </w:rPr>
      </w:pPr>
      <w:r w:rsidRPr="0058587B">
        <w:t>a)</w:t>
      </w:r>
      <w:r w:rsidR="006039E6">
        <w:t xml:space="preserve"> </w:t>
      </w:r>
      <w:r w:rsidR="00374BA4">
        <w:t xml:space="preserve">A company that manufactures bicycles has a fixed cost of $100,000.  It costs $100 to produce each bicycle.  The total cost for the company is the sum of its fixed cost and variable costs.  Write the total cost, </w:t>
      </w:r>
      <w:r w:rsidR="00374BA4">
        <w:rPr>
          <w:i/>
          <w:iCs/>
        </w:rPr>
        <w:t xml:space="preserve">C, </w:t>
      </w:r>
      <w:r w:rsidR="00374BA4">
        <w:t xml:space="preserve">as a function of the number of bicycles produce, </w:t>
      </w:r>
      <w:r w:rsidR="00374BA4">
        <w:rPr>
          <w:i/>
          <w:iCs/>
        </w:rPr>
        <w:t>x</w:t>
      </w:r>
      <w:r w:rsidR="00374BA4">
        <w:t xml:space="preserve">.  Then find and interpret </w:t>
      </w:r>
      <w:proofErr w:type="gramStart"/>
      <w:r w:rsidR="00374BA4">
        <w:rPr>
          <w:i/>
          <w:iCs/>
        </w:rPr>
        <w:t>C(</w:t>
      </w:r>
      <w:proofErr w:type="gramEnd"/>
      <w:r w:rsidR="00374BA4">
        <w:rPr>
          <w:i/>
          <w:iCs/>
        </w:rPr>
        <w:t>90).</w:t>
      </w:r>
    </w:p>
    <w:p w14:paraId="542ED475" w14:textId="6C5BB700" w:rsidR="00A0553A" w:rsidRDefault="00374BA4" w:rsidP="00EA428D">
      <w:pPr>
        <w:pStyle w:val="Heading1"/>
        <w:rPr>
          <w:rFonts w:eastAsiaTheme="minorEastAsia"/>
        </w:rPr>
      </w:pPr>
      <w:r>
        <w:rPr>
          <w:rFonts w:eastAsiaTheme="minorEastAsia"/>
        </w:rPr>
        <w:lastRenderedPageBreak/>
        <w:t xml:space="preserve">Evaluate the </w:t>
      </w:r>
      <w:r w:rsidRPr="00374BA4">
        <w:rPr>
          <w:rFonts w:eastAsiaTheme="minorEastAsia"/>
        </w:rPr>
        <w:t>Piecewise Function</w:t>
      </w:r>
    </w:p>
    <w:p w14:paraId="42D026A4" w14:textId="03B00C92" w:rsidR="00A0553A" w:rsidRDefault="00A0553A" w:rsidP="00A0553A">
      <w:pPr>
        <w:pStyle w:val="MTDisplayEquation"/>
        <w:jc w:val="both"/>
      </w:pPr>
      <w:r w:rsidRPr="00A0553A">
        <w:rPr>
          <w:position w:val="-30"/>
        </w:rPr>
        <w:object w:dxaOrig="2400" w:dyaOrig="720" w14:anchorId="25147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4pt;height:36.3pt" o:ole="">
            <v:imagedata r:id="rId9" o:title=""/>
          </v:shape>
          <o:OLEObject Type="Embed" ProgID="Equation.DSMT4" ShapeID="_x0000_i1025" DrawAspect="Content" ObjectID="_1800792410" r:id="rId10"/>
        </w:object>
      </w:r>
    </w:p>
    <w:p w14:paraId="709C90DA" w14:textId="59FE5972" w:rsidR="00374BA4" w:rsidRDefault="00A0553A" w:rsidP="00374BA4">
      <w:pPr>
        <w:spacing w:after="0" w:line="360" w:lineRule="auto"/>
        <w:rPr>
          <w:rFonts w:eastAsiaTheme="minorEastAsia"/>
          <w:i/>
          <w:iCs/>
        </w:rPr>
      </w:pPr>
      <w:r>
        <w:rPr>
          <w:rFonts w:eastAsiaTheme="minorEastAsia"/>
        </w:rPr>
        <w:t xml:space="preserve">a) </w:t>
      </w:r>
      <w:r>
        <w:rPr>
          <w:rFonts w:eastAsiaTheme="minorEastAsia"/>
          <w:i/>
          <w:iCs/>
        </w:rPr>
        <w:t>f(-3)</w:t>
      </w:r>
      <w:r>
        <w:rPr>
          <w:rFonts w:eastAsiaTheme="minorEastAsia"/>
          <w:i/>
          <w:iCs/>
        </w:rPr>
        <w:tab/>
      </w:r>
      <w:r>
        <w:rPr>
          <w:rFonts w:eastAsiaTheme="minorEastAsia"/>
          <w:i/>
          <w:iCs/>
        </w:rPr>
        <w:tab/>
      </w:r>
      <w:r w:rsidR="00EA428D">
        <w:rPr>
          <w:rFonts w:eastAsiaTheme="minorEastAsia"/>
          <w:i/>
          <w:iCs/>
        </w:rPr>
        <w:tab/>
      </w:r>
      <w:r w:rsidR="00EA428D">
        <w:rPr>
          <w:rFonts w:eastAsiaTheme="minorEastAsia"/>
          <w:i/>
          <w:iCs/>
        </w:rPr>
        <w:tab/>
      </w:r>
      <w:r>
        <w:rPr>
          <w:rFonts w:eastAsiaTheme="minorEastAsia"/>
          <w:i/>
          <w:iCs/>
        </w:rPr>
        <w:tab/>
      </w:r>
      <w:r>
        <w:rPr>
          <w:rFonts w:eastAsiaTheme="minorEastAsia"/>
        </w:rPr>
        <w:t xml:space="preserve">b) </w:t>
      </w:r>
      <w:r>
        <w:rPr>
          <w:rFonts w:eastAsiaTheme="minorEastAsia"/>
          <w:i/>
          <w:iCs/>
        </w:rPr>
        <w:t>f(0)</w:t>
      </w:r>
      <w:r>
        <w:rPr>
          <w:rFonts w:eastAsiaTheme="minorEastAsia"/>
          <w:i/>
          <w:iCs/>
        </w:rPr>
        <w:tab/>
      </w:r>
      <w:r w:rsidR="00EA428D">
        <w:rPr>
          <w:rFonts w:eastAsiaTheme="minorEastAsia"/>
          <w:i/>
          <w:iCs/>
        </w:rPr>
        <w:tab/>
      </w:r>
      <w:r w:rsidR="00EA428D">
        <w:rPr>
          <w:rFonts w:eastAsiaTheme="minorEastAsia"/>
          <w:i/>
          <w:iCs/>
        </w:rPr>
        <w:tab/>
      </w:r>
      <w:r>
        <w:rPr>
          <w:rFonts w:eastAsiaTheme="minorEastAsia"/>
          <w:i/>
          <w:iCs/>
        </w:rPr>
        <w:tab/>
      </w:r>
      <w:r>
        <w:rPr>
          <w:rFonts w:eastAsiaTheme="minorEastAsia"/>
          <w:i/>
          <w:iCs/>
        </w:rPr>
        <w:tab/>
      </w:r>
      <w:r>
        <w:rPr>
          <w:rFonts w:eastAsiaTheme="minorEastAsia"/>
        </w:rPr>
        <w:t xml:space="preserve">c) </w:t>
      </w:r>
      <w:proofErr w:type="gramStart"/>
      <w:r>
        <w:rPr>
          <w:rFonts w:eastAsiaTheme="minorEastAsia"/>
          <w:i/>
          <w:iCs/>
        </w:rPr>
        <w:t>f(</w:t>
      </w:r>
      <w:proofErr w:type="gramEnd"/>
      <w:r>
        <w:rPr>
          <w:rFonts w:eastAsiaTheme="minorEastAsia"/>
          <w:i/>
          <w:iCs/>
        </w:rPr>
        <w:t>4)</w:t>
      </w:r>
    </w:p>
    <w:p w14:paraId="44207885" w14:textId="77777777" w:rsidR="00EA428D" w:rsidRDefault="00EA428D" w:rsidP="00374BA4">
      <w:pPr>
        <w:spacing w:after="0" w:line="360" w:lineRule="auto"/>
        <w:rPr>
          <w:rFonts w:eastAsiaTheme="minorEastAsia"/>
          <w:i/>
          <w:iCs/>
        </w:rPr>
      </w:pPr>
    </w:p>
    <w:p w14:paraId="50FE38FF" w14:textId="77777777" w:rsidR="00EA428D" w:rsidRPr="00A0553A" w:rsidRDefault="00EA428D" w:rsidP="00374BA4">
      <w:pPr>
        <w:spacing w:after="0" w:line="360" w:lineRule="auto"/>
        <w:rPr>
          <w:rFonts w:eastAsiaTheme="minorEastAsia"/>
          <w:i/>
          <w:iCs/>
        </w:rPr>
      </w:pPr>
    </w:p>
    <w:p w14:paraId="2F30CACE" w14:textId="77777777" w:rsidR="00C754E6" w:rsidRPr="00EA428D" w:rsidRDefault="004609B9" w:rsidP="00EA428D">
      <w:pPr>
        <w:pStyle w:val="Heading1"/>
      </w:pPr>
      <w:r w:rsidRPr="00EA428D">
        <w:t>Find the Equation of the Line</w:t>
      </w:r>
    </w:p>
    <w:p w14:paraId="7DE108EA" w14:textId="77777777" w:rsidR="004609B9" w:rsidRDefault="004609B9" w:rsidP="00A0553A">
      <w:pPr>
        <w:spacing w:after="0" w:line="360" w:lineRule="auto"/>
        <w:rPr>
          <w:rFonts w:eastAsiaTheme="minorEastAsia"/>
        </w:rPr>
      </w:pPr>
      <w:r>
        <w:rPr>
          <w:rFonts w:eastAsiaTheme="minorEastAsia"/>
        </w:rPr>
        <w:t>a) P</w:t>
      </w:r>
      <w:r w:rsidRPr="006E2FCD">
        <w:rPr>
          <w:rFonts w:eastAsiaTheme="minorEastAsia"/>
        </w:rPr>
        <w:t xml:space="preserve">arallel to the line </w:t>
      </w:r>
      <m:oMath>
        <m:r>
          <w:rPr>
            <w:rFonts w:ascii="Cambria Math" w:eastAsiaTheme="minorEastAsia" w:hAnsi="Cambria Math"/>
          </w:rPr>
          <m:t>y=2x</m:t>
        </m:r>
      </m:oMath>
      <w:r w:rsidRPr="006E2FCD">
        <w:rPr>
          <w:rFonts w:eastAsiaTheme="minorEastAsia"/>
        </w:rPr>
        <w:t xml:space="preserve"> that passes through the poin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-3</m:t>
            </m:r>
          </m:e>
        </m:d>
      </m:oMath>
    </w:p>
    <w:p w14:paraId="32E679EB" w14:textId="77777777" w:rsidR="00EA428D" w:rsidRDefault="00EA428D" w:rsidP="00A0553A">
      <w:pPr>
        <w:spacing w:after="0" w:line="360" w:lineRule="auto"/>
        <w:rPr>
          <w:rFonts w:eastAsiaTheme="minorEastAsia"/>
        </w:rPr>
      </w:pPr>
    </w:p>
    <w:p w14:paraId="3CB821CF" w14:textId="77777777" w:rsidR="007E636A" w:rsidRDefault="007E636A" w:rsidP="00A0553A">
      <w:pPr>
        <w:spacing w:after="0" w:line="360" w:lineRule="auto"/>
        <w:rPr>
          <w:rFonts w:eastAsiaTheme="minorEastAsia"/>
        </w:rPr>
      </w:pPr>
    </w:p>
    <w:p w14:paraId="3D1FEF2C" w14:textId="77777777" w:rsidR="004609B9" w:rsidRDefault="004609B9" w:rsidP="00A0553A">
      <w:pPr>
        <w:spacing w:after="0" w:line="360" w:lineRule="auto"/>
        <w:rPr>
          <w:rFonts w:eastAsiaTheme="minorEastAsia"/>
        </w:rPr>
      </w:pPr>
      <w:r>
        <w:rPr>
          <w:rFonts w:eastAsiaTheme="minorEastAsia"/>
        </w:rPr>
        <w:t>b) P</w:t>
      </w:r>
      <w:r w:rsidRPr="006E2FCD">
        <w:rPr>
          <w:rFonts w:eastAsiaTheme="minorEastAsia"/>
        </w:rPr>
        <w:t xml:space="preserve">erpendicular to the line </w:t>
      </w:r>
      <m:oMath>
        <m:r>
          <w:rPr>
            <w:rFonts w:ascii="Cambria Math" w:eastAsiaTheme="minorEastAsia" w:hAnsi="Cambria Math"/>
          </w:rPr>
          <m:t>y=2x</m:t>
        </m:r>
      </m:oMath>
      <w:r w:rsidRPr="006E2FCD">
        <w:rPr>
          <w:rFonts w:eastAsiaTheme="minorEastAsia"/>
        </w:rPr>
        <w:t xml:space="preserve"> that passes through the poin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,-1</m:t>
            </m:r>
          </m:e>
        </m:d>
      </m:oMath>
    </w:p>
    <w:p w14:paraId="0086B7E2" w14:textId="77777777" w:rsidR="00EA428D" w:rsidRDefault="00EA428D" w:rsidP="00A0553A">
      <w:pPr>
        <w:spacing w:after="0" w:line="360" w:lineRule="auto"/>
        <w:rPr>
          <w:rFonts w:eastAsiaTheme="minorEastAsia"/>
        </w:rPr>
      </w:pPr>
    </w:p>
    <w:p w14:paraId="35FF2039" w14:textId="77777777" w:rsidR="007E636A" w:rsidRDefault="007E636A" w:rsidP="00A0553A">
      <w:pPr>
        <w:spacing w:after="0" w:line="360" w:lineRule="auto"/>
        <w:rPr>
          <w:rFonts w:eastAsiaTheme="minorEastAsia"/>
        </w:rPr>
      </w:pPr>
    </w:p>
    <w:p w14:paraId="0D272FB2" w14:textId="77777777" w:rsidR="004609B9" w:rsidRDefault="004609B9" w:rsidP="00A0553A">
      <w:pPr>
        <w:spacing w:after="0" w:line="360" w:lineRule="auto"/>
        <w:rPr>
          <w:rFonts w:eastAsiaTheme="minorEastAsia"/>
        </w:rPr>
      </w:pPr>
      <w:r>
        <w:rPr>
          <w:rFonts w:eastAsiaTheme="minorEastAsia"/>
        </w:rPr>
        <w:t>c) Whose graph follows:</w:t>
      </w:r>
    </w:p>
    <w:p w14:paraId="335D88CC" w14:textId="77777777" w:rsidR="004609B9" w:rsidRDefault="00E861B2" w:rsidP="00374BA4">
      <w:pPr>
        <w:spacing w:after="0" w:line="360" w:lineRule="auto"/>
      </w:pPr>
      <w:r w:rsidRPr="00866451">
        <w:rPr>
          <w:noProof/>
        </w:rPr>
        <w:drawing>
          <wp:inline distT="0" distB="0" distL="0" distR="0" wp14:anchorId="1CF24445" wp14:editId="1531C849">
            <wp:extent cx="2633442" cy="1815152"/>
            <wp:effectExtent l="0" t="0" r="0" b="0"/>
            <wp:docPr id="4" name="Picture 4" descr="This is a line. Please ask an interpreter for more details, as any here will give answers" title="Graph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55299" cy="1830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2FD2D" w14:textId="77777777" w:rsidR="00D12A81" w:rsidRDefault="00D12A81" w:rsidP="00374BA4">
      <w:pPr>
        <w:spacing w:after="0" w:line="360" w:lineRule="auto"/>
      </w:pPr>
    </w:p>
    <w:p w14:paraId="3BE08906" w14:textId="182972E1" w:rsidR="00D12A81" w:rsidRDefault="00D12A81" w:rsidP="00374BA4">
      <w:pPr>
        <w:spacing w:after="0" w:line="360" w:lineRule="auto"/>
      </w:pPr>
      <w:r>
        <w:t xml:space="preserve">d.  </w:t>
      </w:r>
      <w:r w:rsidR="0012733F">
        <w:t>Parallel to the line with a slope of 0 going through the point (4, -7).</w:t>
      </w:r>
    </w:p>
    <w:p w14:paraId="3EA3C10D" w14:textId="77777777" w:rsidR="007E636A" w:rsidRPr="004609B9" w:rsidRDefault="007E636A" w:rsidP="00374BA4">
      <w:pPr>
        <w:spacing w:after="0" w:line="360" w:lineRule="auto"/>
      </w:pPr>
    </w:p>
    <w:p w14:paraId="2655B860" w14:textId="77777777" w:rsidR="003026E6" w:rsidRPr="00F8682A" w:rsidRDefault="00F8682A" w:rsidP="007E636A">
      <w:pPr>
        <w:pStyle w:val="Heading1"/>
      </w:pPr>
      <w:r w:rsidRPr="00F8682A">
        <w:t>Find the Average Rate of Change</w:t>
      </w:r>
    </w:p>
    <w:p w14:paraId="588ECC29" w14:textId="1C6415EA" w:rsidR="00D26805" w:rsidRDefault="00681341" w:rsidP="00F33C98">
      <w:pPr>
        <w:spacing w:after="0" w:line="240" w:lineRule="auto"/>
        <w:rPr>
          <w:rFonts w:eastAsiaTheme="minorEastAsia"/>
        </w:rPr>
      </w:pPr>
      <w:r>
        <w:t xml:space="preserve">The age (in years) and expected length (in inches) of certain species of fish is modeled by the function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.0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0.37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.95x+1.21</m:t>
        </m:r>
      </m:oMath>
      <w:r>
        <w:rPr>
          <w:rFonts w:eastAsiaTheme="minorEastAsia"/>
        </w:rPr>
        <w:t xml:space="preserve">; find the average rate of change in </w:t>
      </w:r>
      <w:r w:rsidR="00403E31">
        <w:rPr>
          <w:rFonts w:eastAsiaTheme="minorEastAsia"/>
        </w:rPr>
        <w:t xml:space="preserve">expected </w:t>
      </w:r>
      <w:r>
        <w:rPr>
          <w:rFonts w:eastAsiaTheme="minorEastAsia"/>
        </w:rPr>
        <w:t>length between a fish at 10 and 15 years. Include units.</w:t>
      </w:r>
      <w:r w:rsidR="00464F6B">
        <w:rPr>
          <w:rFonts w:eastAsiaTheme="minorEastAsia"/>
        </w:rPr>
        <w:t xml:space="preserve">  Interpret your answer in a sentence.</w:t>
      </w:r>
    </w:p>
    <w:p w14:paraId="279E30FE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3EEA47FA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48510396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08873593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2BAC4FB1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1789B74F" w14:textId="77777777" w:rsidR="00CA6BD7" w:rsidRPr="00CA6BD7" w:rsidRDefault="00CA6BD7" w:rsidP="00CA6BD7">
      <w:pPr>
        <w:pStyle w:val="Heading1"/>
        <w:rPr>
          <w:rFonts w:eastAsiaTheme="minorEastAsia"/>
        </w:rPr>
      </w:pPr>
      <w:r w:rsidRPr="00CA6BD7">
        <w:rPr>
          <w:rFonts w:eastAsiaTheme="minorEastAsia"/>
        </w:rPr>
        <w:lastRenderedPageBreak/>
        <w:t>Construct and Simplify the Difference Quotient</w:t>
      </w:r>
    </w:p>
    <w:p w14:paraId="194A1D74" w14:textId="77777777" w:rsidR="00CA6BD7" w:rsidRDefault="00CA6BD7" w:rsidP="00CA6BD7">
      <w:pPr>
        <w:spacing w:after="0" w:line="360" w:lineRule="auto"/>
        <w:rPr>
          <w:rFonts w:eastAsiaTheme="minorEastAsia"/>
        </w:rPr>
      </w:pPr>
      <w:r w:rsidRPr="0058587B">
        <w:rPr>
          <w:rFonts w:eastAsiaTheme="minorEastAsia"/>
        </w:rPr>
        <w:t xml:space="preserve">a)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x+7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58587B">
        <w:rPr>
          <w:rFonts w:eastAsiaTheme="minorEastAsia"/>
        </w:rPr>
        <w:t xml:space="preserve">b)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</m:t>
        </m:r>
      </m:oMath>
    </w:p>
    <w:p w14:paraId="66CC37BF" w14:textId="77777777" w:rsidR="00D26805" w:rsidRDefault="00D26805" w:rsidP="00F33C98">
      <w:pPr>
        <w:spacing w:after="0" w:line="240" w:lineRule="auto"/>
        <w:rPr>
          <w:rFonts w:eastAsiaTheme="minorEastAsia"/>
        </w:rPr>
      </w:pPr>
    </w:p>
    <w:p w14:paraId="3D24E434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598B2F4A" w14:textId="77777777" w:rsidR="0012733F" w:rsidRDefault="0012733F" w:rsidP="00F33C98">
      <w:pPr>
        <w:spacing w:after="0" w:line="240" w:lineRule="auto"/>
        <w:rPr>
          <w:rFonts w:eastAsiaTheme="minorEastAsia"/>
        </w:rPr>
      </w:pPr>
    </w:p>
    <w:p w14:paraId="1779EEFE" w14:textId="77777777" w:rsidR="007E636A" w:rsidRDefault="007E636A" w:rsidP="00F33C98">
      <w:pPr>
        <w:spacing w:after="0" w:line="240" w:lineRule="auto"/>
        <w:rPr>
          <w:rFonts w:eastAsiaTheme="minorEastAsia"/>
        </w:rPr>
      </w:pPr>
    </w:p>
    <w:p w14:paraId="28C725E8" w14:textId="77777777" w:rsidR="0031497E" w:rsidRPr="00975153" w:rsidRDefault="00975153" w:rsidP="007E636A">
      <w:pPr>
        <w:pStyle w:val="Heading1"/>
      </w:pPr>
      <w:r w:rsidRPr="00975153">
        <w:t>Find the Domain of the Function</w:t>
      </w:r>
    </w:p>
    <w:p w14:paraId="2D57854C" w14:textId="308B05B2" w:rsidR="00975153" w:rsidRDefault="00CD6E9F" w:rsidP="00B35109">
      <w:pPr>
        <w:spacing w:after="0" w:line="360" w:lineRule="auto"/>
        <w:ind w:left="360"/>
        <w:rPr>
          <w:rFonts w:eastAsiaTheme="minorEastAsia"/>
        </w:rPr>
      </w:pPr>
      <w:r>
        <w:rPr>
          <w:rFonts w:eastAsiaTheme="minorEastAsia"/>
        </w:rPr>
        <w:t>a</w:t>
      </w:r>
      <w:r w:rsidR="00975153" w:rsidRPr="00771735"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x-2</m:t>
            </m:r>
          </m:e>
        </m:rad>
      </m:oMath>
      <w:r w:rsidR="007E636A">
        <w:rPr>
          <w:rFonts w:eastAsiaTheme="minorEastAsia"/>
        </w:rPr>
        <w:tab/>
      </w:r>
      <w:r w:rsidR="007E636A">
        <w:rPr>
          <w:rFonts w:eastAsiaTheme="minorEastAsia"/>
        </w:rPr>
        <w:tab/>
      </w:r>
      <w:r w:rsidR="007E636A">
        <w:rPr>
          <w:rFonts w:eastAsiaTheme="minorEastAsia"/>
        </w:rPr>
        <w:tab/>
      </w:r>
      <m:oMath>
        <m:r>
          <m:rPr>
            <m:nor/>
          </m:rPr>
          <w:rPr>
            <w:rFonts w:ascii="Cambria Math" w:hAnsi="Cambria Math"/>
          </w:rPr>
          <m:t xml:space="preserve">b) 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x-3</m:t>
            </m:r>
          </m:den>
        </m:f>
      </m:oMath>
      <w:r w:rsidR="00B35109">
        <w:rPr>
          <w:rFonts w:eastAsiaTheme="minorEastAsia"/>
        </w:rPr>
        <w:tab/>
      </w:r>
      <w:r w:rsidR="00B35109">
        <w:rPr>
          <w:rFonts w:eastAsiaTheme="minorEastAsia"/>
        </w:rPr>
        <w:tab/>
      </w:r>
      <w:r w:rsidR="00B35109">
        <w:rPr>
          <w:rFonts w:eastAsiaTheme="minorEastAsia"/>
        </w:rPr>
        <w:tab/>
        <w:t xml:space="preserve">c.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8x-1</m:t>
        </m:r>
      </m:oMath>
    </w:p>
    <w:p w14:paraId="030FBE85" w14:textId="77777777" w:rsidR="007E636A" w:rsidRDefault="007E636A" w:rsidP="007E636A">
      <w:pPr>
        <w:spacing w:after="0" w:line="360" w:lineRule="auto"/>
        <w:ind w:left="720"/>
        <w:rPr>
          <w:rFonts w:eastAsiaTheme="minorEastAsia"/>
        </w:rPr>
      </w:pPr>
    </w:p>
    <w:p w14:paraId="6FBEDEF4" w14:textId="77777777" w:rsidR="00D26805" w:rsidRDefault="00D26805" w:rsidP="007E636A">
      <w:pPr>
        <w:spacing w:after="0" w:line="360" w:lineRule="auto"/>
        <w:ind w:left="720"/>
        <w:rPr>
          <w:rFonts w:eastAsiaTheme="minorEastAsia"/>
        </w:rPr>
      </w:pPr>
    </w:p>
    <w:p w14:paraId="27561F3B" w14:textId="77777777" w:rsidR="00722AAD" w:rsidRDefault="00722AAD" w:rsidP="007E636A">
      <w:pPr>
        <w:spacing w:after="0" w:line="360" w:lineRule="auto"/>
        <w:ind w:left="720"/>
        <w:rPr>
          <w:rFonts w:eastAsiaTheme="minorEastAsia"/>
        </w:rPr>
      </w:pPr>
    </w:p>
    <w:p w14:paraId="2A92073F" w14:textId="77777777" w:rsidR="00D26805" w:rsidRPr="007E636A" w:rsidRDefault="00D26805" w:rsidP="007E636A">
      <w:pPr>
        <w:spacing w:after="0" w:line="360" w:lineRule="auto"/>
        <w:ind w:left="720"/>
        <w:rPr>
          <w:rFonts w:eastAsiaTheme="minorEastAsia"/>
        </w:rPr>
      </w:pPr>
    </w:p>
    <w:p w14:paraId="11A1737A" w14:textId="73107CE2" w:rsidR="003310A6" w:rsidRDefault="00875732" w:rsidP="00CA6BD7">
      <w:pPr>
        <w:pStyle w:val="Heading1"/>
      </w:pPr>
      <w:r w:rsidRPr="00875732">
        <w:t>Compose the Functions</w:t>
      </w:r>
    </w:p>
    <w:p w14:paraId="79D7D201" w14:textId="64C84D47" w:rsidR="00875732" w:rsidRPr="00771735" w:rsidRDefault="00B02EA6" w:rsidP="00374BA4">
      <w:pPr>
        <w:spacing w:after="0" w:line="360" w:lineRule="auto"/>
        <w:rPr>
          <w:rFonts w:eastAsiaTheme="minorEastAsia"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2347A2E5" wp14:editId="0B1D3030">
                <wp:simplePos x="0" y="0"/>
                <wp:positionH relativeFrom="column">
                  <wp:posOffset>5977830</wp:posOffset>
                </wp:positionH>
                <wp:positionV relativeFrom="paragraph">
                  <wp:posOffset>108285</wp:posOffset>
                </wp:positionV>
                <wp:extent cx="1800" cy="360"/>
                <wp:effectExtent l="57150" t="38100" r="55880" b="5715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F89C6" id="Ink 276" o:spid="_x0000_s1026" type="#_x0000_t75" style="position:absolute;margin-left:470pt;margin-top:7.85pt;width:1.6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">
                <v:imagedata r:id="rId13" o:title=""/>
              </v:shape>
            </w:pict>
          </mc:Fallback>
        </mc:AlternateContent>
      </w:r>
      <w:r w:rsidR="00875732" w:rsidRPr="00771735">
        <w:rPr>
          <w:rFonts w:cstheme="minorHAnsi"/>
        </w:rPr>
        <w:t xml:space="preserve">Let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3x-4</m:t>
        </m:r>
      </m:oMath>
      <w:r w:rsidR="00875732" w:rsidRPr="00771735">
        <w:rPr>
          <w:rFonts w:eastAsiaTheme="minorEastAsia" w:cstheme="minorHAnsi"/>
        </w:rPr>
        <w:t xml:space="preserve"> and </w:t>
      </w:r>
      <m:oMath>
        <m:r>
          <w:rPr>
            <w:rFonts w:ascii="Cambria Math" w:eastAsiaTheme="minorEastAsia" w:hAnsi="Cambria Math" w:cstheme="minorHAnsi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+6</m:t>
        </m:r>
        <m:r>
          <w:rPr>
            <w:rFonts w:ascii="Cambria Math" w:eastAsiaTheme="minorEastAsia" w:hAnsi="Cambria Math" w:cstheme="minorHAnsi"/>
          </w:rPr>
          <m:t>x</m:t>
        </m:r>
      </m:oMath>
    </w:p>
    <w:p w14:paraId="41917A77" w14:textId="20DCD0F6" w:rsidR="006039E6" w:rsidRDefault="00875732" w:rsidP="007E636A">
      <w:pPr>
        <w:spacing w:after="0" w:line="360" w:lineRule="auto"/>
        <w:rPr>
          <w:rFonts w:eastAsiaTheme="minorEastAsia" w:cstheme="minorHAnsi"/>
        </w:rPr>
      </w:pPr>
      <w:r w:rsidRPr="00771735">
        <w:rPr>
          <w:rFonts w:eastAsiaTheme="minorEastAsia" w:cstheme="minorHAnsi"/>
        </w:rPr>
        <w:t xml:space="preserve">a) Find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f∘g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7E636A">
        <w:rPr>
          <w:rFonts w:eastAsiaTheme="minorEastAsia" w:cstheme="minorHAnsi"/>
        </w:rPr>
        <w:tab/>
      </w:r>
      <w:r w:rsidR="007E636A">
        <w:rPr>
          <w:rFonts w:eastAsiaTheme="minorEastAsia" w:cstheme="minorHAnsi"/>
        </w:rPr>
        <w:tab/>
      </w:r>
      <w:r w:rsidR="007E636A">
        <w:rPr>
          <w:rFonts w:eastAsiaTheme="minorEastAsia" w:cstheme="minorHAnsi"/>
        </w:rPr>
        <w:tab/>
      </w:r>
      <w:r w:rsidRPr="00771735">
        <w:rPr>
          <w:rFonts w:eastAsiaTheme="minorEastAsia" w:cstheme="minorHAnsi"/>
        </w:rPr>
        <w:t xml:space="preserve">b) Find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g∘f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7E636A">
        <w:rPr>
          <w:rFonts w:eastAsiaTheme="minorEastAsia" w:cstheme="minorHAnsi"/>
        </w:rPr>
        <w:tab/>
      </w:r>
      <w:r w:rsidR="007E636A">
        <w:rPr>
          <w:rFonts w:eastAsiaTheme="minorEastAsia" w:cstheme="minorHAnsi"/>
        </w:rPr>
        <w:tab/>
      </w:r>
      <w:r w:rsidR="007E636A">
        <w:rPr>
          <w:rFonts w:eastAsiaTheme="minorEastAsia" w:cstheme="minorHAnsi"/>
        </w:rPr>
        <w:tab/>
      </w:r>
      <w:r w:rsidR="006039E6">
        <w:rPr>
          <w:rFonts w:eastAsiaTheme="minorEastAsia" w:cstheme="minorHAnsi"/>
        </w:rPr>
        <w:t xml:space="preserve">c) Find 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g∘f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3</m:t>
            </m:r>
          </m:e>
        </m:d>
      </m:oMath>
    </w:p>
    <w:p w14:paraId="5D7D4D9C" w14:textId="77777777" w:rsidR="007E636A" w:rsidRDefault="007E636A" w:rsidP="007E636A">
      <w:pPr>
        <w:spacing w:after="0" w:line="360" w:lineRule="auto"/>
        <w:rPr>
          <w:rFonts w:eastAsiaTheme="minorEastAsia" w:cstheme="minorHAnsi"/>
        </w:rPr>
      </w:pPr>
    </w:p>
    <w:p w14:paraId="35E345F5" w14:textId="77777777" w:rsidR="007E636A" w:rsidRDefault="007E636A" w:rsidP="007E636A">
      <w:pPr>
        <w:spacing w:after="0" w:line="360" w:lineRule="auto"/>
        <w:rPr>
          <w:rFonts w:eastAsiaTheme="minorEastAsia" w:cstheme="minorHAnsi"/>
        </w:rPr>
      </w:pPr>
    </w:p>
    <w:p w14:paraId="1C293E12" w14:textId="77777777" w:rsidR="00D26805" w:rsidRDefault="00D26805" w:rsidP="007E636A">
      <w:pPr>
        <w:spacing w:after="0" w:line="360" w:lineRule="auto"/>
        <w:rPr>
          <w:rFonts w:eastAsiaTheme="minorEastAsia" w:cstheme="minorHAnsi"/>
        </w:rPr>
      </w:pPr>
    </w:p>
    <w:p w14:paraId="09758CB1" w14:textId="77777777" w:rsidR="00D26805" w:rsidRDefault="00D26805" w:rsidP="007E636A">
      <w:pPr>
        <w:spacing w:after="0" w:line="360" w:lineRule="auto"/>
        <w:rPr>
          <w:rFonts w:eastAsiaTheme="minorEastAsia" w:cstheme="minorHAnsi"/>
        </w:rPr>
      </w:pPr>
    </w:p>
    <w:p w14:paraId="31B7A44B" w14:textId="77777777" w:rsidR="00D26805" w:rsidRDefault="00D26805" w:rsidP="007E636A">
      <w:pPr>
        <w:spacing w:after="0" w:line="360" w:lineRule="auto"/>
        <w:rPr>
          <w:rFonts w:eastAsiaTheme="minorEastAsia" w:cstheme="minorHAnsi"/>
        </w:rPr>
      </w:pPr>
    </w:p>
    <w:p w14:paraId="72485ED4" w14:textId="77777777" w:rsidR="00D26805" w:rsidRPr="00771735" w:rsidRDefault="00D26805" w:rsidP="007E636A">
      <w:pPr>
        <w:spacing w:after="0" w:line="360" w:lineRule="auto"/>
        <w:rPr>
          <w:rFonts w:eastAsiaTheme="minorEastAsia" w:cstheme="minorHAnsi"/>
        </w:rPr>
      </w:pPr>
    </w:p>
    <w:p w14:paraId="033DE29F" w14:textId="38852B47" w:rsidR="007E3C62" w:rsidRDefault="007E3C62" w:rsidP="00CA6BD7">
      <w:pPr>
        <w:pStyle w:val="Heading1"/>
        <w:rPr>
          <w:rFonts w:eastAsiaTheme="minorEastAsia"/>
        </w:rPr>
      </w:pPr>
      <w:r w:rsidRPr="007E3C62">
        <w:rPr>
          <w:rFonts w:eastAsiaTheme="minorEastAsia"/>
        </w:rPr>
        <w:t xml:space="preserve">Decompose the Function so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(f∘g)(x)</m:t>
        </m:r>
      </m:oMath>
      <w:r w:rsidR="00D26805">
        <w:rPr>
          <w:rFonts w:eastAsiaTheme="minorEastAsia"/>
        </w:rPr>
        <w:t>.  Report f(x) and g(x).</w:t>
      </w:r>
    </w:p>
    <w:p w14:paraId="3C347A14" w14:textId="3685D71A" w:rsidR="007E3C62" w:rsidRDefault="007E3C62" w:rsidP="00D26805">
      <w:pPr>
        <w:spacing w:after="0" w:line="360" w:lineRule="auto"/>
        <w:ind w:left="720"/>
        <w:rPr>
          <w:rFonts w:eastAsiaTheme="minorEastAsia"/>
        </w:rPr>
      </w:pPr>
      <w:r>
        <w:rPr>
          <w:rFonts w:eastAsiaTheme="minorEastAsia"/>
        </w:rPr>
        <w:t>a</w:t>
      </w:r>
      <w:r w:rsidRPr="00771735">
        <w:rPr>
          <w:rFonts w:eastAsiaTheme="minorEastAsia"/>
        </w:rPr>
        <w:t xml:space="preserve">) 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eastAsiaTheme="minorEastAsia" w:hAnsi="Cambria Math"/>
              </w:rPr>
              <m:t>5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8</m:t>
                </m:r>
              </m:sup>
            </m:sSup>
          </m:e>
        </m:rad>
      </m:oMath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m:oMath>
        <m:r>
          <m:rPr>
            <m:nor/>
          </m:rPr>
          <w:rPr>
            <w:rFonts w:ascii="Cambria Math" w:eastAsiaTheme="minorEastAsia" w:hAnsi="Cambria Math"/>
          </w:rPr>
          <m:t xml:space="preserve">b) </m:t>
        </m:r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x+6</m:t>
            </m:r>
          </m:den>
        </m:f>
      </m:oMath>
    </w:p>
    <w:p w14:paraId="4FDE280A" w14:textId="77777777" w:rsidR="00722AAD" w:rsidRDefault="00722AAD" w:rsidP="00D26805">
      <w:pPr>
        <w:spacing w:after="0" w:line="360" w:lineRule="auto"/>
        <w:ind w:left="720"/>
        <w:rPr>
          <w:rFonts w:eastAsiaTheme="minorEastAsia"/>
        </w:rPr>
      </w:pPr>
    </w:p>
    <w:p w14:paraId="58C71980" w14:textId="77777777" w:rsidR="00CA6BD7" w:rsidRPr="00D26805" w:rsidRDefault="00CA6BD7" w:rsidP="00D26805">
      <w:pPr>
        <w:spacing w:after="0" w:line="360" w:lineRule="auto"/>
        <w:ind w:left="720"/>
        <w:rPr>
          <w:rFonts w:eastAsiaTheme="minorEastAsia"/>
        </w:rPr>
      </w:pPr>
    </w:p>
    <w:p w14:paraId="443C1BF8" w14:textId="6130C353" w:rsidR="007E3C62" w:rsidRDefault="00CD6E9F" w:rsidP="00CA6BD7">
      <w:pPr>
        <w:pStyle w:val="Heading1"/>
      </w:pPr>
      <w:r w:rsidRPr="00CD6E9F">
        <w:t>Find the Inverse for the 1:1 Function</w:t>
      </w:r>
      <w:r w:rsidR="00F73A79">
        <w:t xml:space="preserve"> and its domain</w:t>
      </w:r>
    </w:p>
    <w:p w14:paraId="02995561" w14:textId="04293CC2" w:rsidR="00F73A79" w:rsidRPr="00D26805" w:rsidRDefault="00CD6E9F" w:rsidP="00D26805">
      <w:pPr>
        <w:spacing w:after="0" w:line="360" w:lineRule="auto"/>
        <w:ind w:left="720"/>
        <w:rPr>
          <w:rFonts w:eastAsiaTheme="minorEastAsia"/>
        </w:rPr>
      </w:pPr>
      <w:r w:rsidRPr="00866451">
        <w:t xml:space="preserve">a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1</m:t>
        </m:r>
      </m:oMath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="00D26805">
        <w:rPr>
          <w:rFonts w:eastAsiaTheme="minorEastAsia"/>
        </w:rPr>
        <w:tab/>
      </w:r>
      <w:r w:rsidRPr="00866451">
        <w:rPr>
          <w:rFonts w:eastAsiaTheme="minorEastAsia"/>
        </w:rPr>
        <w:t xml:space="preserve">b) </w:t>
      </w:r>
      <w:r w:rsidR="00F40BB8" w:rsidRPr="00F73A79">
        <w:rPr>
          <w:rFonts w:eastAsiaTheme="minorEastAsia"/>
          <w:position w:val="-10"/>
        </w:rPr>
        <w:object w:dxaOrig="1400" w:dyaOrig="380" w14:anchorId="0E74C98C">
          <v:shape id="_x0000_i1026" type="#_x0000_t75" style="width:69.7pt;height:19.6pt" o:ole="">
            <v:imagedata r:id="rId14" o:title=""/>
          </v:shape>
          <o:OLEObject Type="Embed" ProgID="Equation.DSMT4" ShapeID="_x0000_i1026" DrawAspect="Content" ObjectID="_1800792411" r:id="rId15"/>
        </w:object>
      </w:r>
    </w:p>
    <w:p w14:paraId="5E10E22B" w14:textId="1AABC30C" w:rsidR="00875732" w:rsidRPr="00374BA4" w:rsidRDefault="00875732" w:rsidP="00F73A79">
      <w:pPr>
        <w:pStyle w:val="Caption"/>
        <w:rPr>
          <w:rFonts w:eastAsiaTheme="minorEastAsia"/>
        </w:rPr>
      </w:pPr>
    </w:p>
    <w:sectPr w:rsidR="00875732" w:rsidRPr="00374BA4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2B9C9" w14:textId="77777777" w:rsidR="009B6DF6" w:rsidRDefault="009B6DF6" w:rsidP="00D35E47">
      <w:pPr>
        <w:spacing w:after="0" w:line="240" w:lineRule="auto"/>
      </w:pPr>
      <w:r>
        <w:separator/>
      </w:r>
    </w:p>
  </w:endnote>
  <w:endnote w:type="continuationSeparator" w:id="0">
    <w:p w14:paraId="73B7CD87" w14:textId="77777777" w:rsidR="009B6DF6" w:rsidRDefault="009B6DF6" w:rsidP="00D35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132529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57D8FC" w14:textId="77777777" w:rsidR="00987541" w:rsidRDefault="00987541">
        <w:pPr>
          <w:pStyle w:val="Footer"/>
          <w:jc w:val="right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D2C1336" w14:textId="77777777" w:rsidR="00987541" w:rsidRDefault="009875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C0166" w14:textId="77777777" w:rsidR="009B6DF6" w:rsidRDefault="009B6DF6" w:rsidP="00D35E47">
      <w:pPr>
        <w:spacing w:after="0" w:line="240" w:lineRule="auto"/>
      </w:pPr>
      <w:r>
        <w:separator/>
      </w:r>
    </w:p>
  </w:footnote>
  <w:footnote w:type="continuationSeparator" w:id="0">
    <w:p w14:paraId="3A2F3761" w14:textId="77777777" w:rsidR="009B6DF6" w:rsidRDefault="009B6DF6" w:rsidP="00D35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77C17" w14:textId="77777777" w:rsidR="00D35E47" w:rsidRDefault="00D35E47" w:rsidP="00D35E47">
    <w:pPr>
      <w:pStyle w:val="Header"/>
    </w:pPr>
    <w:r>
      <w:t>MATH 120: Test 1 Review</w:t>
    </w:r>
  </w:p>
  <w:p w14:paraId="0A10696E" w14:textId="77777777" w:rsidR="00D35E47" w:rsidRDefault="00D35E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742462"/>
    <w:multiLevelType w:val="hybridMultilevel"/>
    <w:tmpl w:val="9D7C296A"/>
    <w:lvl w:ilvl="0" w:tplc="120813AE">
      <w:start w:val="1"/>
      <w:numFmt w:val="upperRoman"/>
      <w:pStyle w:val="Heading1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132"/>
    <w:rsid w:val="00003E9D"/>
    <w:rsid w:val="00024C77"/>
    <w:rsid w:val="000D1134"/>
    <w:rsid w:val="0012733F"/>
    <w:rsid w:val="00174C69"/>
    <w:rsid w:val="001D4685"/>
    <w:rsid w:val="00253102"/>
    <w:rsid w:val="00277130"/>
    <w:rsid w:val="002777A9"/>
    <w:rsid w:val="002F2FB4"/>
    <w:rsid w:val="003026E6"/>
    <w:rsid w:val="0031497E"/>
    <w:rsid w:val="003310A6"/>
    <w:rsid w:val="003404E4"/>
    <w:rsid w:val="00366174"/>
    <w:rsid w:val="00374BA4"/>
    <w:rsid w:val="003D217E"/>
    <w:rsid w:val="00403E31"/>
    <w:rsid w:val="00446191"/>
    <w:rsid w:val="004609B9"/>
    <w:rsid w:val="00464F6B"/>
    <w:rsid w:val="00465C98"/>
    <w:rsid w:val="005B5AA6"/>
    <w:rsid w:val="005D6CD7"/>
    <w:rsid w:val="006039E6"/>
    <w:rsid w:val="006061CB"/>
    <w:rsid w:val="006220B5"/>
    <w:rsid w:val="006324D3"/>
    <w:rsid w:val="00681341"/>
    <w:rsid w:val="006A5CA4"/>
    <w:rsid w:val="00722AAD"/>
    <w:rsid w:val="007555AA"/>
    <w:rsid w:val="00777BAC"/>
    <w:rsid w:val="007E3C62"/>
    <w:rsid w:val="007E636A"/>
    <w:rsid w:val="008050F2"/>
    <w:rsid w:val="00822687"/>
    <w:rsid w:val="0083159E"/>
    <w:rsid w:val="00875732"/>
    <w:rsid w:val="00880AC9"/>
    <w:rsid w:val="008839C0"/>
    <w:rsid w:val="008A7950"/>
    <w:rsid w:val="008C5316"/>
    <w:rsid w:val="00975153"/>
    <w:rsid w:val="00987541"/>
    <w:rsid w:val="009B6DF6"/>
    <w:rsid w:val="00A02B95"/>
    <w:rsid w:val="00A0553A"/>
    <w:rsid w:val="00B02EA6"/>
    <w:rsid w:val="00B35109"/>
    <w:rsid w:val="00BA79C6"/>
    <w:rsid w:val="00BE06CF"/>
    <w:rsid w:val="00C754E6"/>
    <w:rsid w:val="00CA6BD7"/>
    <w:rsid w:val="00CD6E9F"/>
    <w:rsid w:val="00D12A81"/>
    <w:rsid w:val="00D26805"/>
    <w:rsid w:val="00D35E47"/>
    <w:rsid w:val="00D738A7"/>
    <w:rsid w:val="00DE69E5"/>
    <w:rsid w:val="00E149E1"/>
    <w:rsid w:val="00E4708C"/>
    <w:rsid w:val="00E64173"/>
    <w:rsid w:val="00E861B2"/>
    <w:rsid w:val="00EA428D"/>
    <w:rsid w:val="00F33C98"/>
    <w:rsid w:val="00F40BB8"/>
    <w:rsid w:val="00F73A79"/>
    <w:rsid w:val="00F8682A"/>
    <w:rsid w:val="00FA1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9433D2"/>
  <w15:chartTrackingRefBased/>
  <w15:docId w15:val="{D2F3DD43-7257-4950-B8BF-142CE5FD2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A428D"/>
    <w:pPr>
      <w:keepNext/>
      <w:keepLines/>
      <w:numPr>
        <w:numId w:val="1"/>
      </w:numPr>
      <w:spacing w:after="0" w:line="360" w:lineRule="auto"/>
      <w:outlineLvl w:val="0"/>
    </w:pPr>
    <w:rPr>
      <w:rFonts w:eastAsiaTheme="majorEastAsia" w:cstheme="minorHAnsi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2F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2FB4"/>
  </w:style>
  <w:style w:type="paragraph" w:styleId="Footer">
    <w:name w:val="footer"/>
    <w:basedOn w:val="Normal"/>
    <w:link w:val="FooterChar"/>
    <w:uiPriority w:val="99"/>
    <w:unhideWhenUsed/>
    <w:rsid w:val="00D35E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E47"/>
  </w:style>
  <w:style w:type="character" w:customStyle="1" w:styleId="Heading1Char">
    <w:name w:val="Heading 1 Char"/>
    <w:basedOn w:val="DefaultParagraphFont"/>
    <w:link w:val="Heading1"/>
    <w:uiPriority w:val="9"/>
    <w:rsid w:val="00EA428D"/>
    <w:rPr>
      <w:rFonts w:eastAsiaTheme="majorEastAsia" w:cstheme="minorHAnsi"/>
      <w:u w:val="single"/>
    </w:rPr>
  </w:style>
  <w:style w:type="table" w:styleId="TableGrid">
    <w:name w:val="Table Grid"/>
    <w:basedOn w:val="TableNormal"/>
    <w:uiPriority w:val="39"/>
    <w:rsid w:val="00E641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13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A0553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0553A"/>
    <w:pPr>
      <w:keepNext/>
      <w:tabs>
        <w:tab w:val="center" w:pos="4680"/>
        <w:tab w:val="right" w:pos="936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A055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customXml" Target="ink/ink1.xml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2-10T20:32:47.1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'0,"0"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349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2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3</cp:revision>
  <cp:lastPrinted>2024-09-12T14:59:00Z</cp:lastPrinted>
  <dcterms:created xsi:type="dcterms:W3CDTF">2024-01-24T22:24:00Z</dcterms:created>
  <dcterms:modified xsi:type="dcterms:W3CDTF">2025-02-11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